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0" r:id="rId1"/>
  </p:sldMasterIdLst>
  <p:notesMasterIdLst>
    <p:notesMasterId r:id="rId6"/>
  </p:notesMasterIdLst>
  <p:handoutMasterIdLst>
    <p:handoutMasterId r:id="rId7"/>
  </p:handoutMasterIdLst>
  <p:sldIdLst>
    <p:sldId id="373" r:id="rId2"/>
    <p:sldId id="406" r:id="rId3"/>
    <p:sldId id="377" r:id="rId4"/>
    <p:sldId id="396" r:id="rId5"/>
  </p:sldIdLst>
  <p:sldSz cx="9144000" cy="6858000" type="screen4x3"/>
  <p:notesSz cx="9928225" cy="67976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>
          <p15:clr>
            <a:srgbClr val="A4A3A4"/>
          </p15:clr>
        </p15:guide>
        <p15:guide id="2" pos="312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66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63" autoAdjust="0"/>
    <p:restoredTop sz="88941" autoAdjust="0"/>
  </p:normalViewPr>
  <p:slideViewPr>
    <p:cSldViewPr>
      <p:cViewPr varScale="1">
        <p:scale>
          <a:sx n="76" d="100"/>
          <a:sy n="76" d="100"/>
        </p:scale>
        <p:origin x="122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9" d="100"/>
          <a:sy n="39" d="100"/>
        </p:scale>
        <p:origin x="-1512" y="-108"/>
      </p:cViewPr>
      <p:guideLst>
        <p:guide orient="horz" pos="2141"/>
        <p:guide pos="312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F7F806F3-3A4A-4088-B52F-CC6508A9654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12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716" tIns="0" rIns="19716" bIns="0" numCol="1" anchor="t" anchorCtr="0" compatLnSpc="1">
            <a:prstTxWarp prst="textNoShape">
              <a:avLst/>
            </a:prstTxWarp>
          </a:bodyPr>
          <a:lstStyle>
            <a:lvl1pPr defTabSz="946582">
              <a:defRPr sz="1000" 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F7E415E9-AEA2-471B-B2E2-098A3EBB243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6100" y="0"/>
            <a:ext cx="430212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716" tIns="0" rIns="19716" bIns="0" numCol="1" anchor="t" anchorCtr="0" compatLnSpc="1">
            <a:prstTxWarp prst="textNoShape">
              <a:avLst/>
            </a:prstTxWarp>
          </a:bodyPr>
          <a:lstStyle>
            <a:lvl1pPr algn="r" defTabSz="946582">
              <a:defRPr sz="1000" 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E4471783-A0CB-495B-A59C-96CD2CA61C12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57950"/>
            <a:ext cx="430212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716" tIns="0" rIns="19716" bIns="0" numCol="1" anchor="b" anchorCtr="0" compatLnSpc="1">
            <a:prstTxWarp prst="textNoShape">
              <a:avLst/>
            </a:prstTxWarp>
          </a:bodyPr>
          <a:lstStyle>
            <a:lvl1pPr defTabSz="946582">
              <a:defRPr sz="1000" 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C2DCC4E9-F90F-4CF9-A89F-2E87B493F883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6100" y="6457950"/>
            <a:ext cx="430212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716" tIns="0" rIns="19716" bIns="0" numCol="1" anchor="b" anchorCtr="0" compatLnSpc="1">
            <a:prstTxWarp prst="textNoShape">
              <a:avLst/>
            </a:prstTxWarp>
          </a:bodyPr>
          <a:lstStyle>
            <a:lvl1pPr algn="r" defTabSz="946582">
              <a:defRPr sz="1000" i="1"/>
            </a:lvl1pPr>
          </a:lstStyle>
          <a:p>
            <a:pPr>
              <a:defRPr/>
            </a:pPr>
            <a:fld id="{7D06AAFD-A3EF-4A7D-A74C-EB15A30C52D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FF30E87A-BF42-4402-A988-FEB772537D2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12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716" tIns="0" rIns="19716" bIns="0" numCol="1" anchor="t" anchorCtr="0" compatLnSpc="1">
            <a:prstTxWarp prst="textNoShape">
              <a:avLst/>
            </a:prstTxWarp>
          </a:bodyPr>
          <a:lstStyle>
            <a:lvl1pPr defTabSz="788041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8111F5DF-B486-47A7-9DE7-E4ABB0EE5F4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626100" y="0"/>
            <a:ext cx="430212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716" tIns="0" rIns="19716" bIns="0" numCol="1" anchor="t" anchorCtr="0" compatLnSpc="1">
            <a:prstTxWarp prst="textNoShape">
              <a:avLst/>
            </a:prstTxWarp>
          </a:bodyPr>
          <a:lstStyle>
            <a:lvl1pPr algn="r" defTabSz="788041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505EF99D-A316-48AF-84AE-88037993D2B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7950"/>
            <a:ext cx="430212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716" tIns="0" rIns="19716" bIns="0" numCol="1" anchor="b" anchorCtr="0" compatLnSpc="1">
            <a:prstTxWarp prst="textNoShape">
              <a:avLst/>
            </a:prstTxWarp>
          </a:bodyPr>
          <a:lstStyle>
            <a:lvl1pPr defTabSz="788041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64D3DC9A-FB1E-4B18-B547-35C3A1C6EF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6100" y="6457950"/>
            <a:ext cx="430212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716" tIns="0" rIns="19716" bIns="0" numCol="1" anchor="b" anchorCtr="0" compatLnSpc="1">
            <a:prstTxWarp prst="textNoShape">
              <a:avLst/>
            </a:prstTxWarp>
          </a:bodyPr>
          <a:lstStyle>
            <a:lvl1pPr algn="r" defTabSz="788041">
              <a:defRPr sz="1000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2A86166-FB5E-42A9-9262-81228566435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D5BD79DC-B5C6-435E-9FD0-7CF9D9BD2750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3270250" y="514350"/>
            <a:ext cx="3387725" cy="2540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F664BA0A-21FD-4573-B316-20B2DD7C3DB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3975" y="3227388"/>
            <a:ext cx="7280275" cy="306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94" tIns="47648" rIns="95294" bIns="476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30">
            <a:extLst>
              <a:ext uri="{FF2B5EF4-FFF2-40B4-BE49-F238E27FC236}">
                <a16:creationId xmlns:a16="http://schemas.microsoft.com/office/drawing/2014/main" id="{BDF18D75-959F-457C-B5CE-D4D3116402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86000"/>
            <a:ext cx="7772400" cy="3352800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Book Antiqua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itchFamily="18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78852" name="Rectangle 1028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78853" name="Rectangle 1029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5" name="Rectangle 1026">
            <a:extLst>
              <a:ext uri="{FF2B5EF4-FFF2-40B4-BE49-F238E27FC236}">
                <a16:creationId xmlns:a16="http://schemas.microsoft.com/office/drawing/2014/main" id="{B587EF1F-B47B-4C90-AD9A-D54E0AECC5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6" name="Rectangle 1027">
            <a:extLst>
              <a:ext uri="{FF2B5EF4-FFF2-40B4-BE49-F238E27FC236}">
                <a16:creationId xmlns:a16="http://schemas.microsoft.com/office/drawing/2014/main" id="{819FB490-929D-48E0-B807-B1DCAC9154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0485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39A144F-5289-4D47-90C9-51E5F51C97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0299E4DC-9882-449F-AA3C-7CE8A0ACEA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4DF6AA9-5169-4597-ADA4-F5ED940E90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2CF67D-F7FF-4BA9-9F6D-556E294B0AC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77702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7950" y="552450"/>
            <a:ext cx="2000250" cy="55435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52450"/>
            <a:ext cx="5848350" cy="55435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4DCC0D0-D959-4075-9F38-1CD57D47E7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48C0A202-DE92-4D57-B7F0-D16D4E445C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A8C82A6-730B-4827-9851-9659818194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B5C5D7-6844-415A-B574-437FB181328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85063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52450"/>
            <a:ext cx="7772400" cy="11239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2B6CACE-01EE-4E1A-AA8A-E1B33A4CF5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A60D256-EBA1-4078-A257-DFC271AC64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E11026F-4D3C-4F65-BE50-E41C5407FD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5F7FF3-5429-48AB-8D69-47CF210106B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11666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552450"/>
            <a:ext cx="7772400" cy="11239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A3613683-A2B6-46A2-B550-5381C5428E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53A25FEC-DF94-4B26-A6DA-B8325EF8E5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839A33D1-908E-4260-9788-F0E37DBCD6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2951EE-CAEE-4307-B338-27B41169D36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03906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52450"/>
            <a:ext cx="7772400" cy="11239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B25770C7-F63B-472E-933A-68D31BC019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416D5FEA-BA54-47A2-9421-7C33F5BCE6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E1954755-C851-47DB-8548-3B1BE12360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E1D7AA-0828-4EFD-A477-E7090D064EC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7645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0A98ABF-953E-4324-8B4E-9756EA73E2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B9061C9C-58FD-489D-B24F-CF04FD9587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99EE711-1D57-4E1C-8F13-516C733B87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878717-1398-494A-BFD1-490D7D81E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94492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0627AD2-3D5C-484C-AAB1-AB97E0C809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C4657A8-4D26-4440-AD04-33E840743E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88E3AF5-D962-40E3-A3DA-E5310FF1F1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F108C-3FA5-4212-9890-B7C5A9BDA77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92164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A95BDDA-D465-4840-8D8F-8B952F0C47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26B4817F-DA30-4861-8645-008F5B52B5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08FA3FB-3989-4BB2-8A49-E46BCCF845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BB0EC2-D6E7-4C52-BC95-6D3CCCE2FD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14022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75B0BA4-DBFD-4BF3-BC7D-B7B9635946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C4E08DFD-49D9-4365-B73F-9E3AB7A13A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E42E166F-96EF-4513-B37E-51E8295C4A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15147E-4EF8-45D1-A28D-D7FECB67B1F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00901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70D6CF5-E37F-4C37-ACDB-748ACB32AA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AA13754-9856-4B11-AF08-760CDF7B0E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EE2EA2F-DA05-4D13-98AB-E20AFCAE48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6397F5-12F9-41DB-B839-E5E6AD4DB8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1304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FC3E8033-F401-44DF-9069-28473466FE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AF47C2-94C6-497B-8E5B-96F9439502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0514F76-046D-497E-AC82-B9DF9A1E42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27D8AC-F3BD-4A8B-906F-61C17579C5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66335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D978841-A5A8-4D7C-838F-E07C216047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A27CBFDB-14BE-448A-BA60-23BA87E530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F0DAB16-F033-427D-9BEC-CA4D279F0D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29701E-3082-4F20-AC0F-45ECBEEB419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40658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B8B1855-2D62-4D79-8744-D1261D3C45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553DE21D-DBDC-47BE-B504-786D814C82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CC7EA38-9CF2-4C83-A675-7E8114E46F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E8530-CDE6-47A6-AB41-007FA66D255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33265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887553C2-D659-4D4D-BB1F-F0279E2A948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ea typeface="SimSun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179086CB-1D97-4591-BE1C-5546F417DCB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ea typeface="SimSun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77828" name="Rectangle 4">
            <a:extLst>
              <a:ext uri="{FF2B5EF4-FFF2-40B4-BE49-F238E27FC236}">
                <a16:creationId xmlns:a16="http://schemas.microsoft.com/office/drawing/2014/main" id="{D060821E-8587-4BFE-A3F8-18D27A64A6E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5592226-4EE1-4F6B-A3CA-ACC56A42ABD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3290510-19CF-4EE3-BACE-0E57BD76BD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52450"/>
            <a:ext cx="77724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25FB782-744A-4EAD-941E-7A572D5C82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806" r:id="rId7"/>
    <p:sldLayoutId id="2147483807" r:id="rId8"/>
    <p:sldLayoutId id="2147483808" r:id="rId9"/>
    <p:sldLayoutId id="2147483809" r:id="rId10"/>
    <p:sldLayoutId id="2147483810" r:id="rId11"/>
    <p:sldLayoutId id="2147483811" r:id="rId12"/>
    <p:sldLayoutId id="2147483812" r:id="rId13"/>
    <p:sldLayoutId id="2147483813" r:id="rId14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10.pn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9.wmf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8.bin"/><Relationship Id="rId3" Type="http://schemas.openxmlformats.org/officeDocument/2006/relationships/oleObject" Target="../embeddings/oleObject10.bin"/><Relationship Id="rId21" Type="http://schemas.openxmlformats.org/officeDocument/2006/relationships/image" Target="../media/image21.wmf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0.wmf"/><Relationship Id="rId4" Type="http://schemas.openxmlformats.org/officeDocument/2006/relationships/image" Target="../media/image13.wmf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Date Placeholder 4">
            <a:extLst>
              <a:ext uri="{FF2B5EF4-FFF2-40B4-BE49-F238E27FC236}">
                <a16:creationId xmlns:a16="http://schemas.microsoft.com/office/drawing/2014/main" id="{E9FBD5AF-487A-41BB-AED3-494C876088F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宋体" panose="02010600030101010101" pitchFamily="2" charset="-122"/>
              </a:rPr>
              <a:t>Process Control</a:t>
            </a:r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3" name="Footer Placeholder 5">
            <a:extLst>
              <a:ext uri="{FF2B5EF4-FFF2-40B4-BE49-F238E27FC236}">
                <a16:creationId xmlns:a16="http://schemas.microsoft.com/office/drawing/2014/main" id="{319ED76F-C0A8-4341-9CF3-DF6A0230F6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宋体" panose="02010600030101010101" pitchFamily="2" charset="-122"/>
              </a:rPr>
              <a:t>Dr. Cai Wenjian</a:t>
            </a:r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4" name="Slide Number Placeholder 6">
            <a:extLst>
              <a:ext uri="{FF2B5EF4-FFF2-40B4-BE49-F238E27FC236}">
                <a16:creationId xmlns:a16="http://schemas.microsoft.com/office/drawing/2014/main" id="{24A0AAC3-87D4-4F3A-8944-493A464651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578B7EF-E70E-42AA-BEA2-9445DD752FCB}" type="slidenum">
              <a:rPr lang="zh-CN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5125" name="Rectangle 2">
            <a:extLst>
              <a:ext uri="{FF2B5EF4-FFF2-40B4-BE49-F238E27FC236}">
                <a16:creationId xmlns:a16="http://schemas.microsoft.com/office/drawing/2014/main" id="{8035DBEB-A306-4C77-84A9-6D0EC9AFCF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7772400" cy="666750"/>
          </a:xfrm>
        </p:spPr>
        <p:txBody>
          <a:bodyPr/>
          <a:lstStyle/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nerating Sustained Oscillation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126" name="Object 10">
            <a:extLst>
              <a:ext uri="{FF2B5EF4-FFF2-40B4-BE49-F238E27FC236}">
                <a16:creationId xmlns:a16="http://schemas.microsoft.com/office/drawing/2014/main" id="{CE2165B6-1F03-41FF-AEC5-9FC3873A0C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733800"/>
          <a:ext cx="1066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r:id="rId3" imgW="571252" imgH="431613" progId="Equation.3">
                  <p:embed/>
                </p:oleObj>
              </mc:Choice>
              <mc:Fallback>
                <p:oleObj r:id="rId3" imgW="571252" imgH="4316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33800"/>
                        <a:ext cx="1066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14">
            <a:extLst>
              <a:ext uri="{FF2B5EF4-FFF2-40B4-BE49-F238E27FC236}">
                <a16:creationId xmlns:a16="http://schemas.microsoft.com/office/drawing/2014/main" id="{7EB9A5DF-12F8-4436-9C71-A1A8E1CC4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828800"/>
            <a:ext cx="46482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ct val="30000"/>
              </a:spcAft>
              <a:buClrTx/>
              <a:buSzTx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creased 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by 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, 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e.g., 5%)</a:t>
            </a:r>
          </a:p>
          <a:p>
            <a:pPr>
              <a:spcBef>
                <a:spcPct val="0"/>
              </a:spcBef>
              <a:spcAft>
                <a:spcPct val="30000"/>
              </a:spcAft>
              <a:buClrTx/>
              <a:buSzTx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fter 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, 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 increase, relay switches to opposite position, </a:t>
            </a:r>
          </a:p>
          <a:p>
            <a:pPr>
              <a:spcBef>
                <a:spcPct val="0"/>
              </a:spcBef>
              <a:spcAft>
                <a:spcPct val="30000"/>
              </a:spcAft>
              <a:buClrTx/>
              <a:buSzTx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s phase lag is 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π, 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mit cycle a period 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000" i="1" baseline="-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esults. </a:t>
            </a:r>
            <a:endParaRPr lang="zh-CN" altLang="en-US" sz="20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8" name="Rectangle 18">
            <a:extLst>
              <a:ext uri="{FF2B5EF4-FFF2-40B4-BE49-F238E27FC236}">
                <a16:creationId xmlns:a16="http://schemas.microsoft.com/office/drawing/2014/main" id="{4083A4E7-166B-482F-AB34-FC0E0FE86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257800"/>
            <a:ext cx="3429000" cy="76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30000"/>
              </a:spcAft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,</a:t>
            </a:r>
            <a:r>
              <a:rPr lang="en-US" altLang="zh-CN" sz="2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eight of the relay; </a:t>
            </a:r>
          </a:p>
          <a:p>
            <a:pPr>
              <a:lnSpc>
                <a:spcPct val="40000"/>
              </a:lnSpc>
              <a:spcBef>
                <a:spcPct val="50000"/>
              </a:spcBef>
              <a:spcAft>
                <a:spcPct val="30000"/>
              </a:spcAft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 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mplitude of oscillation. </a:t>
            </a:r>
            <a:endParaRPr lang="zh-CN" altLang="en-US" sz="20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9" name="Rectangle 74">
            <a:extLst>
              <a:ext uri="{FF2B5EF4-FFF2-40B4-BE49-F238E27FC236}">
                <a16:creationId xmlns:a16="http://schemas.microsoft.com/office/drawing/2014/main" id="{B07895D9-6757-4321-9DDE-EE48302B77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222375"/>
            <a:ext cx="3421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ring the system to steady-state</a:t>
            </a:r>
          </a:p>
        </p:txBody>
      </p:sp>
      <p:sp>
        <p:nvSpPr>
          <p:cNvPr id="5130" name="Rectangle 77">
            <a:extLst>
              <a:ext uri="{FF2B5EF4-FFF2-40B4-BE49-F238E27FC236}">
                <a16:creationId xmlns:a16="http://schemas.microsoft.com/office/drawing/2014/main" id="{49F7E795-D705-47AF-85E3-DB84B1897E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648200"/>
            <a:ext cx="563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peat to generate sustained oscillation </a:t>
            </a:r>
          </a:p>
        </p:txBody>
      </p:sp>
      <p:pic>
        <p:nvPicPr>
          <p:cNvPr id="5131" name="Picture 82">
            <a:extLst>
              <a:ext uri="{FF2B5EF4-FFF2-40B4-BE49-F238E27FC236}">
                <a16:creationId xmlns:a16="http://schemas.microsoft.com/office/drawing/2014/main" id="{9C2EE275-2180-45FE-8B23-2D8BA1983959}"/>
              </a:ext>
            </a:extLst>
          </p:cNvPr>
          <p:cNvPicPr>
            <a:picLocks noChangeAspect="1" noChangeArrowheads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0" y="1600200"/>
            <a:ext cx="3505200" cy="1508125"/>
          </a:xfrm>
          <a:noFill/>
        </p:spPr>
      </p:pic>
      <p:pic>
        <p:nvPicPr>
          <p:cNvPr id="5132" name="Picture 85">
            <a:extLst>
              <a:ext uri="{FF2B5EF4-FFF2-40B4-BE49-F238E27FC236}">
                <a16:creationId xmlns:a16="http://schemas.microsoft.com/office/drawing/2014/main" id="{D1E3158D-CCB8-457B-ADF3-CD5B0DFE2A33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05400" y="3200400"/>
            <a:ext cx="3379788" cy="3124200"/>
          </a:xfr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Date Placeholder 3">
            <a:extLst>
              <a:ext uri="{FF2B5EF4-FFF2-40B4-BE49-F238E27FC236}">
                <a16:creationId xmlns:a16="http://schemas.microsoft.com/office/drawing/2014/main" id="{06108D4C-5F57-4319-81C2-8D152ED0AE6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宋体" panose="02010600030101010101" pitchFamily="2" charset="-122"/>
              </a:rPr>
              <a:t>Process Control</a:t>
            </a:r>
            <a:endParaRPr lang="en-US" altLang="en-US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7" name="Footer Placeholder 4">
            <a:extLst>
              <a:ext uri="{FF2B5EF4-FFF2-40B4-BE49-F238E27FC236}">
                <a16:creationId xmlns:a16="http://schemas.microsoft.com/office/drawing/2014/main" id="{CFF7F0F7-7B02-4CA6-92D6-A97B3032D8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Times New Roman" panose="02020603050405020304" pitchFamily="18" charset="0"/>
                <a:ea typeface="宋体" panose="02010600030101010101" pitchFamily="2" charset="-122"/>
              </a:rPr>
              <a:t>Prof. Cai Wenjian</a:t>
            </a:r>
          </a:p>
        </p:txBody>
      </p:sp>
      <p:sp>
        <p:nvSpPr>
          <p:cNvPr id="6148" name="Slide Number Placeholder 5">
            <a:extLst>
              <a:ext uri="{FF2B5EF4-FFF2-40B4-BE49-F238E27FC236}">
                <a16:creationId xmlns:a16="http://schemas.microsoft.com/office/drawing/2014/main" id="{9187692D-7906-4FF8-9F7D-447EE781BB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C8E0138-5DC4-418B-8E5E-23C851D15B7D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6149" name="Rectangle 2">
            <a:extLst>
              <a:ext uri="{FF2B5EF4-FFF2-40B4-BE49-F238E27FC236}">
                <a16:creationId xmlns:a16="http://schemas.microsoft.com/office/drawing/2014/main" id="{513ED07C-D001-4CF7-A412-A612D690AF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ltimate Gain Analysis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50" name="Rectangle 3">
            <a:extLst>
              <a:ext uri="{FF2B5EF4-FFF2-40B4-BE49-F238E27FC236}">
                <a16:creationId xmlns:a16="http://schemas.microsoft.com/office/drawing/2014/main" id="{ECF68587-9360-4C03-8858-B1084D9B7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5029200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3811588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3811588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tabLst>
                <a:tab pos="3811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38115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38115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38115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38115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38115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38115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scribing function for nonlinear system. </a:t>
            </a:r>
          </a:p>
          <a:p>
            <a:pPr lvl="1" algn="just">
              <a:lnSpc>
                <a:spcPct val="12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000">
                <a:solidFill>
                  <a:srgbClr val="000000"/>
                </a:solidFill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nly the first Fourier coefficient for frequency domain analysis. </a:t>
            </a:r>
          </a:p>
        </p:txBody>
      </p:sp>
      <p:graphicFrame>
        <p:nvGraphicFramePr>
          <p:cNvPr id="6151" name="Object 4">
            <a:extLst>
              <a:ext uri="{FF2B5EF4-FFF2-40B4-BE49-F238E27FC236}">
                <a16:creationId xmlns:a16="http://schemas.microsoft.com/office/drawing/2014/main" id="{F9969DAD-70FF-42D6-B691-D620C3E90F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2133600"/>
          <a:ext cx="17526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r:id="rId3" imgW="1130300" imgH="457200" progId="Equation.2">
                  <p:embed/>
                </p:oleObj>
              </mc:Choice>
              <mc:Fallback>
                <p:oleObj r:id="rId3" imgW="1130300" imgH="457200" progId="Equation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133600"/>
                        <a:ext cx="17526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5">
            <a:extLst>
              <a:ext uri="{FF2B5EF4-FFF2-40B4-BE49-F238E27FC236}">
                <a16:creationId xmlns:a16="http://schemas.microsoft.com/office/drawing/2014/main" id="{5BC29EE0-F443-446C-A4BB-4FB58912BD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2133600"/>
          <a:ext cx="12192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r:id="rId5" imgW="736280" imgH="393529" progId="Equation.3">
                  <p:embed/>
                </p:oleObj>
              </mc:Choice>
              <mc:Fallback>
                <p:oleObj r:id="rId5" imgW="736280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133600"/>
                        <a:ext cx="12192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6">
            <a:extLst>
              <a:ext uri="{FF2B5EF4-FFF2-40B4-BE49-F238E27FC236}">
                <a16:creationId xmlns:a16="http://schemas.microsoft.com/office/drawing/2014/main" id="{86CA1150-96B9-4AB1-A486-C3BFD3AE00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733800"/>
          <a:ext cx="2057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r:id="rId7" imgW="1181100" imgH="228600" progId="Equation.3">
                  <p:embed/>
                </p:oleObj>
              </mc:Choice>
              <mc:Fallback>
                <p:oleObj r:id="rId7" imgW="11811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20574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7">
            <a:extLst>
              <a:ext uri="{FF2B5EF4-FFF2-40B4-BE49-F238E27FC236}">
                <a16:creationId xmlns:a16="http://schemas.microsoft.com/office/drawing/2014/main" id="{D17C5F4D-D39E-442E-860C-FE4B1DD946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4813" y="5441950"/>
          <a:ext cx="18319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9" imgW="1054100" imgH="393700" progId="Equation.3">
                  <p:embed/>
                </p:oleObj>
              </mc:Choice>
              <mc:Fallback>
                <p:oleObj name="Equation" r:id="rId9" imgW="10541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5441950"/>
                        <a:ext cx="183197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Rectangle 9">
            <a:extLst>
              <a:ext uri="{FF2B5EF4-FFF2-40B4-BE49-F238E27FC236}">
                <a16:creationId xmlns:a16="http://schemas.microsoft.com/office/drawing/2014/main" id="{655AC657-D4A0-40F5-9A90-9A69974FB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286000"/>
            <a:ext cx="388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ideal relay, </a:t>
            </a:r>
            <a:r>
              <a:rPr lang="en-US" altLang="zh-CN" sz="2000" i="1">
                <a:solidFill>
                  <a:srgbClr val="000000"/>
                </a:solidFill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baseline="-30000">
                <a:solidFill>
                  <a:srgbClr val="000000"/>
                </a:solidFill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i="1">
                <a:solidFill>
                  <a:srgbClr val="000000"/>
                </a:solidFill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>
                <a:solidFill>
                  <a:srgbClr val="000000"/>
                </a:solidFill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, </a:t>
            </a:r>
            <a:r>
              <a:rPr lang="en-US" altLang="zh-CN" sz="2000" i="1">
                <a:solidFill>
                  <a:srgbClr val="000000"/>
                </a:solidFill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i="1" baseline="-30000">
                <a:solidFill>
                  <a:srgbClr val="000000"/>
                </a:solidFill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i="1">
                <a:solidFill>
                  <a:srgbClr val="000000"/>
                </a:solidFill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000" i="1">
                <a:solidFill>
                  <a:srgbClr val="000000"/>
                </a:solidFill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h/π</a:t>
            </a:r>
            <a:r>
              <a:rPr lang="en-US" altLang="zh-CN" sz="2000">
                <a:solidFill>
                  <a:srgbClr val="000000"/>
                </a:solidFill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6156" name="Rectangle 10">
            <a:extLst>
              <a:ext uri="{FF2B5EF4-FFF2-40B4-BE49-F238E27FC236}">
                <a16:creationId xmlns:a16="http://schemas.microsoft.com/office/drawing/2014/main" id="{BCA4528D-39B1-4E18-9465-DA56281F8B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95600"/>
            <a:ext cx="426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lay feedback oscillation frequency corresponds to limit of stability:</a:t>
            </a:r>
          </a:p>
        </p:txBody>
      </p:sp>
      <p:sp>
        <p:nvSpPr>
          <p:cNvPr id="6157" name="Rectangle 11">
            <a:extLst>
              <a:ext uri="{FF2B5EF4-FFF2-40B4-BE49-F238E27FC236}">
                <a16:creationId xmlns:a16="http://schemas.microsoft.com/office/drawing/2014/main" id="{22AC4513-F655-4644-BC26-62E7A9767B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191000"/>
            <a:ext cx="2741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ultimate gain </a:t>
            </a:r>
            <a:r>
              <a:rPr lang="en-US" altLang="zh-CN" sz="2000" i="1">
                <a:solidFill>
                  <a:srgbClr val="000000"/>
                </a:solidFill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K</a:t>
            </a:r>
            <a:r>
              <a:rPr lang="en-US" altLang="zh-CN" sz="2000" i="1" baseline="-25000">
                <a:solidFill>
                  <a:srgbClr val="000000"/>
                </a:solidFill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000" i="1">
                <a:solidFill>
                  <a:srgbClr val="000000"/>
                </a:solidFill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000">
                <a:solidFill>
                  <a:srgbClr val="000000"/>
                </a:solidFill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158" name="Object 13">
            <a:extLst>
              <a:ext uri="{FF2B5EF4-FFF2-40B4-BE49-F238E27FC236}">
                <a16:creationId xmlns:a16="http://schemas.microsoft.com/office/drawing/2014/main" id="{9130F364-D8F0-48F5-87EE-3A1E313AF1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381000"/>
          <a:ext cx="3810000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Bitmap Image" r:id="rId11" imgW="4780952" imgH="1743318" progId="Paint.Picture">
                  <p:embed/>
                </p:oleObj>
              </mc:Choice>
              <mc:Fallback>
                <p:oleObj name="Bitmap Image" r:id="rId11" imgW="4780952" imgH="1743318" progId="Paint.Picture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1000"/>
                        <a:ext cx="3810000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9" name="Picture 6" descr="裰矺㡰矵䒨矹絰矵診矵ᥤ೸ೆ">
            <a:extLst>
              <a:ext uri="{FF2B5EF4-FFF2-40B4-BE49-F238E27FC236}">
                <a16:creationId xmlns:a16="http://schemas.microsoft.com/office/drawing/2014/main" id="{DFE0354E-149A-4382-B590-8111D23F1C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971800"/>
            <a:ext cx="3886200" cy="335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60" name="Object 16">
            <a:extLst>
              <a:ext uri="{FF2B5EF4-FFF2-40B4-BE49-F238E27FC236}">
                <a16:creationId xmlns:a16="http://schemas.microsoft.com/office/drawing/2014/main" id="{9680E5CC-B231-4A04-9723-72ADE29757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2100" y="4822825"/>
          <a:ext cx="19431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4" imgW="1079500" imgH="228600" progId="Equation.DSMT4">
                  <p:embed/>
                </p:oleObj>
              </mc:Choice>
              <mc:Fallback>
                <p:oleObj name="Equation" r:id="rId14" imgW="10795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4822825"/>
                        <a:ext cx="19431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Date Placeholder 3">
            <a:extLst>
              <a:ext uri="{FF2B5EF4-FFF2-40B4-BE49-F238E27FC236}">
                <a16:creationId xmlns:a16="http://schemas.microsoft.com/office/drawing/2014/main" id="{ADF53B92-79F5-4655-BA2C-F940D34A01D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宋体" panose="02010600030101010101" pitchFamily="2" charset="-122"/>
              </a:rPr>
              <a:t>Process Control</a:t>
            </a:r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1" name="Footer Placeholder 4">
            <a:extLst>
              <a:ext uri="{FF2B5EF4-FFF2-40B4-BE49-F238E27FC236}">
                <a16:creationId xmlns:a16="http://schemas.microsoft.com/office/drawing/2014/main" id="{64390BD7-F432-47DC-9C24-1431A24F3A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宋体" panose="02010600030101010101" pitchFamily="2" charset="-122"/>
              </a:rPr>
              <a:t>Dr. Cai Wenjian</a:t>
            </a:r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2" name="Slide Number Placeholder 5">
            <a:extLst>
              <a:ext uri="{FF2B5EF4-FFF2-40B4-BE49-F238E27FC236}">
                <a16:creationId xmlns:a16="http://schemas.microsoft.com/office/drawing/2014/main" id="{133E4EC6-84B1-46D9-BEA2-25325BD86C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C7032E3-3628-458E-9E6D-E298A419680F}" type="slidenum">
              <a:rPr lang="zh-CN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7173" name="Rectangle 2">
            <a:extLst>
              <a:ext uri="{FF2B5EF4-FFF2-40B4-BE49-F238E27FC236}">
                <a16:creationId xmlns:a16="http://schemas.microsoft.com/office/drawing/2014/main" id="{AB187446-78F5-4AAD-BFF1-F8F1F873F9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772400" cy="742950"/>
          </a:xfrm>
        </p:spPr>
        <p:txBody>
          <a:bodyPr/>
          <a:lstStyle/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Transfer function Modeling</a:t>
            </a:r>
          </a:p>
        </p:txBody>
      </p:sp>
      <p:sp>
        <p:nvSpPr>
          <p:cNvPr id="7174" name="Rectangle 7">
            <a:extLst>
              <a:ext uri="{FF2B5EF4-FFF2-40B4-BE49-F238E27FC236}">
                <a16:creationId xmlns:a16="http://schemas.microsoft.com/office/drawing/2014/main" id="{BA399E6B-CC7E-493B-8439-1911A9311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371600"/>
            <a:ext cx="868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termine the model, back-calculation from gain and phase relation for  parameters</a:t>
            </a:r>
          </a:p>
        </p:txBody>
      </p:sp>
      <p:graphicFrame>
        <p:nvGraphicFramePr>
          <p:cNvPr id="7175" name="Object 11">
            <a:extLst>
              <a:ext uri="{FF2B5EF4-FFF2-40B4-BE49-F238E27FC236}">
                <a16:creationId xmlns:a16="http://schemas.microsoft.com/office/drawing/2014/main" id="{1527595A-07C5-416D-8F35-969560FAE4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895600"/>
          <a:ext cx="17240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952087" imgH="253890" progId="Equation.DSMT4">
                  <p:embed/>
                </p:oleObj>
              </mc:Choice>
              <mc:Fallback>
                <p:oleObj name="Equation" r:id="rId3" imgW="952087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95600"/>
                        <a:ext cx="17240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12">
            <a:extLst>
              <a:ext uri="{FF2B5EF4-FFF2-40B4-BE49-F238E27FC236}">
                <a16:creationId xmlns:a16="http://schemas.microsoft.com/office/drawing/2014/main" id="{E68E37BE-13EC-4A5E-B0F0-3E28D7B2B0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114800"/>
          <a:ext cx="20574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5" imgW="1155700" imgH="254000" progId="Equation.DSMT4">
                  <p:embed/>
                </p:oleObj>
              </mc:Choice>
              <mc:Fallback>
                <p:oleObj name="Equation" r:id="rId5" imgW="1155700" imgH="254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4800"/>
                        <a:ext cx="20574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7" name="Picture 13" descr="裰矺㡰矵䒨矹絰矵診矵ᥤ೸ೆ">
            <a:extLst>
              <a:ext uri="{FF2B5EF4-FFF2-40B4-BE49-F238E27FC236}">
                <a16:creationId xmlns:a16="http://schemas.microsoft.com/office/drawing/2014/main" id="{0EEBCCD0-78D7-461C-BBC2-A90571AEDBAE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14800" y="2209800"/>
            <a:ext cx="4419600" cy="3814763"/>
          </a:xfr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Date Placeholder 6">
            <a:extLst>
              <a:ext uri="{FF2B5EF4-FFF2-40B4-BE49-F238E27FC236}">
                <a16:creationId xmlns:a16="http://schemas.microsoft.com/office/drawing/2014/main" id="{F07E5232-41A0-45F8-8423-8DAF0A8736B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宋体" panose="02010600030101010101" pitchFamily="2" charset="-122"/>
              </a:rPr>
              <a:t>Process Control</a:t>
            </a:r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5" name="Footer Placeholder 7">
            <a:extLst>
              <a:ext uri="{FF2B5EF4-FFF2-40B4-BE49-F238E27FC236}">
                <a16:creationId xmlns:a16="http://schemas.microsoft.com/office/drawing/2014/main" id="{5B751656-6F83-4874-9717-C593C095DC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  <a:ea typeface="宋体" panose="02010600030101010101" pitchFamily="2" charset="-122"/>
              </a:rPr>
              <a:t>Dr. Cai Wenjian</a:t>
            </a:r>
            <a:endParaRPr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6" name="Slide Number Placeholder 8">
            <a:extLst>
              <a:ext uri="{FF2B5EF4-FFF2-40B4-BE49-F238E27FC236}">
                <a16:creationId xmlns:a16="http://schemas.microsoft.com/office/drawing/2014/main" id="{FDD572D0-A0A9-42FA-8C49-95EF0B8988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E4989C5-6C56-453F-B62B-99F87B3630A8}" type="slidenum">
              <a:rPr lang="zh-CN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8197" name="Rectangle 2">
            <a:extLst>
              <a:ext uri="{FF2B5EF4-FFF2-40B4-BE49-F238E27FC236}">
                <a16:creationId xmlns:a16="http://schemas.microsoft.com/office/drawing/2014/main" id="{844D2B44-E518-4E3F-AB07-9626D14D21EE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457200" y="381000"/>
            <a:ext cx="7772400" cy="742950"/>
          </a:xfrm>
        </p:spPr>
        <p:txBody>
          <a:bodyPr/>
          <a:lstStyle/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Example: Three Parameter Model</a:t>
            </a:r>
          </a:p>
        </p:txBody>
      </p:sp>
      <p:graphicFrame>
        <p:nvGraphicFramePr>
          <p:cNvPr id="8198" name="Object 21">
            <a:extLst>
              <a:ext uri="{FF2B5EF4-FFF2-40B4-BE49-F238E27FC236}">
                <a16:creationId xmlns:a16="http://schemas.microsoft.com/office/drawing/2014/main" id="{92B2DC9D-0703-4962-A49B-3C1CAC98A519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5181600" y="2971800"/>
          <a:ext cx="4572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" imgW="190417" imgH="152334" progId="Equation.DSMT4">
                  <p:embed/>
                </p:oleObj>
              </mc:Choice>
              <mc:Fallback>
                <p:oleObj name="Equation" r:id="rId3" imgW="190417" imgH="15233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971800"/>
                        <a:ext cx="4572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23">
            <a:extLst>
              <a:ext uri="{FF2B5EF4-FFF2-40B4-BE49-F238E27FC236}">
                <a16:creationId xmlns:a16="http://schemas.microsoft.com/office/drawing/2014/main" id="{6A071F0E-A574-44F3-A011-00B1500777FB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5181600" y="3810000"/>
          <a:ext cx="4572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5" imgW="190417" imgH="152334" progId="Equation.DSMT4">
                  <p:embed/>
                </p:oleObj>
              </mc:Choice>
              <mc:Fallback>
                <p:oleObj name="Equation" r:id="rId5" imgW="190417" imgH="152334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10000"/>
                        <a:ext cx="4572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25">
            <a:extLst>
              <a:ext uri="{FF2B5EF4-FFF2-40B4-BE49-F238E27FC236}">
                <a16:creationId xmlns:a16="http://schemas.microsoft.com/office/drawing/2014/main" id="{7495AEF1-E563-4C5E-BAB7-68CBD8C5347D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3124200" y="5105400"/>
          <a:ext cx="5334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05400"/>
                        <a:ext cx="5334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3">
            <a:extLst>
              <a:ext uri="{FF2B5EF4-FFF2-40B4-BE49-F238E27FC236}">
                <a16:creationId xmlns:a16="http://schemas.microsoft.com/office/drawing/2014/main" id="{E407AB93-A2C2-4C1D-8CD3-2E301CC4F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09800"/>
            <a:ext cx="861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2735263" algn="dec"/>
                <a:tab pos="38417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2735263" algn="dec"/>
                <a:tab pos="384175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tabLst>
                <a:tab pos="2735263" algn="dec"/>
                <a:tab pos="38417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2735263" algn="dec"/>
                <a:tab pos="3841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2735263" algn="dec"/>
                <a:tab pos="3841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2735263" algn="dec"/>
                <a:tab pos="3841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2735263" algn="dec"/>
                <a:tab pos="3841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2735263" algn="dec"/>
                <a:tab pos="3841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2735263" algn="dec"/>
                <a:tab pos="3841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ither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r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000" i="1" baseline="-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needed to solve for time constant, if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vailable,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and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000" i="1" baseline="-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 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202" name="Object 4">
            <a:extLst>
              <a:ext uri="{FF2B5EF4-FFF2-40B4-BE49-F238E27FC236}">
                <a16:creationId xmlns:a16="http://schemas.microsoft.com/office/drawing/2014/main" id="{1179501F-FAE6-4F2C-A356-9CC7A4D692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295400"/>
          <a:ext cx="1905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r:id="rId8" imgW="1143000" imgH="419100" progId="Equation.2">
                  <p:embed/>
                </p:oleObj>
              </mc:Choice>
              <mc:Fallback>
                <p:oleObj r:id="rId8" imgW="1143000" imgH="419100" progId="Equation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95400"/>
                        <a:ext cx="19050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7">
            <a:extLst>
              <a:ext uri="{FF2B5EF4-FFF2-40B4-BE49-F238E27FC236}">
                <a16:creationId xmlns:a16="http://schemas.microsoft.com/office/drawing/2014/main" id="{9BA3CBAE-BA65-4880-9EAA-4FD9292548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876800"/>
          <a:ext cx="20574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0" imgW="1333500" imgH="457200" progId="Equation.DSMT4">
                  <p:embed/>
                </p:oleObj>
              </mc:Choice>
              <mc:Fallback>
                <p:oleObj name="Equation" r:id="rId10" imgW="13335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76800"/>
                        <a:ext cx="20574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8">
            <a:extLst>
              <a:ext uri="{FF2B5EF4-FFF2-40B4-BE49-F238E27FC236}">
                <a16:creationId xmlns:a16="http://schemas.microsoft.com/office/drawing/2014/main" id="{3696E0A6-A086-44D2-94F6-EB744091E3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8425" y="4549775"/>
          <a:ext cx="231616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2" imgW="1269449" imgH="939392" progId="Equation.DSMT4">
                  <p:embed/>
                </p:oleObj>
              </mc:Choice>
              <mc:Fallback>
                <p:oleObj name="Equation" r:id="rId12" imgW="1269449" imgH="93939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4549775"/>
                        <a:ext cx="2316163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Rectangle 15">
            <a:extLst>
              <a:ext uri="{FF2B5EF4-FFF2-40B4-BE49-F238E27FC236}">
                <a16:creationId xmlns:a16="http://schemas.microsoft.com/office/drawing/2014/main" id="{4D04FAF8-0018-4E8A-8C5F-DE66A430F2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701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Book Antiqua" panose="02040602050305030304" pitchFamily="18" charset="0"/>
            </a:endParaRPr>
          </a:p>
        </p:txBody>
      </p:sp>
      <p:graphicFrame>
        <p:nvGraphicFramePr>
          <p:cNvPr id="8206" name="Object 14">
            <a:extLst>
              <a:ext uri="{FF2B5EF4-FFF2-40B4-BE49-F238E27FC236}">
                <a16:creationId xmlns:a16="http://schemas.microsoft.com/office/drawing/2014/main" id="{BF8B6BA8-989B-47F8-BCF8-CBA5E81539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819400"/>
          <a:ext cx="43434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4" imgW="2857500" imgH="482600" progId="Equation.DSMT4">
                  <p:embed/>
                </p:oleObj>
              </mc:Choice>
              <mc:Fallback>
                <p:oleObj name="Equation" r:id="rId14" imgW="28575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19400"/>
                        <a:ext cx="434340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3">
            <a:extLst>
              <a:ext uri="{FF2B5EF4-FFF2-40B4-BE49-F238E27FC236}">
                <a16:creationId xmlns:a16="http://schemas.microsoft.com/office/drawing/2014/main" id="{FEC86F98-606A-4BEB-A157-D20C3E0120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2743200"/>
          <a:ext cx="159543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16" imgW="1028700" imgH="508000" progId="Equation.DSMT4">
                  <p:embed/>
                </p:oleObj>
              </mc:Choice>
              <mc:Fallback>
                <p:oleObj name="Equation" r:id="rId16" imgW="1028700" imgH="50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743200"/>
                        <a:ext cx="1595438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2">
            <a:extLst>
              <a:ext uri="{FF2B5EF4-FFF2-40B4-BE49-F238E27FC236}">
                <a16:creationId xmlns:a16="http://schemas.microsoft.com/office/drawing/2014/main" id="{1B050EFE-32B9-4276-B05F-507BC888E7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733800"/>
          <a:ext cx="2514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8" imgW="1435100" imgH="241300" progId="Equation.DSMT4">
                  <p:embed/>
                </p:oleObj>
              </mc:Choice>
              <mc:Fallback>
                <p:oleObj name="Equation" r:id="rId18" imgW="14351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33800"/>
                        <a:ext cx="25146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1">
            <a:extLst>
              <a:ext uri="{FF2B5EF4-FFF2-40B4-BE49-F238E27FC236}">
                <a16:creationId xmlns:a16="http://schemas.microsoft.com/office/drawing/2014/main" id="{36B4D985-CE66-4DEE-BDBA-3EFCF563E0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3657600"/>
          <a:ext cx="1981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20" imgW="1104900" imgH="431800" progId="Equation.DSMT4">
                  <p:embed/>
                </p:oleObj>
              </mc:Choice>
              <mc:Fallback>
                <p:oleObj name="Equation" r:id="rId20" imgW="11049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657600"/>
                        <a:ext cx="19812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Rectangle 20">
            <a:extLst>
              <a:ext uri="{FF2B5EF4-FFF2-40B4-BE49-F238E27FC236}">
                <a16:creationId xmlns:a16="http://schemas.microsoft.com/office/drawing/2014/main" id="{EE6B3663-F566-4AF1-942D-D354A3371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1295400"/>
            <a:ext cx="4038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2735263" algn="dec"/>
                <a:tab pos="38417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2735263" algn="dec"/>
                <a:tab pos="384175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tabLst>
                <a:tab pos="2735263" algn="dec"/>
                <a:tab pos="38417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2735263" algn="dec"/>
                <a:tab pos="3841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2735263" algn="dec"/>
                <a:tab pos="3841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2735263" algn="dec"/>
                <a:tab pos="3841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2735263" algn="dec"/>
                <a:tab pos="3841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2735263" algn="dec"/>
                <a:tab pos="3841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2735263" algn="dec"/>
                <a:tab pos="3841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sing gain and phase condition at ultimate frequency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mod0_98">
  <a:themeElements>
    <a:clrScheme name="">
      <a:dk1>
        <a:srgbClr val="000000"/>
      </a:dk1>
      <a:lt1>
        <a:srgbClr val="FFFFFF"/>
      </a:lt1>
      <a:dk2>
        <a:srgbClr val="000000"/>
      </a:dk2>
      <a:lt2>
        <a:srgbClr val="CECECE"/>
      </a:lt2>
      <a:accent1>
        <a:srgbClr val="474747"/>
      </a:accent1>
      <a:accent2>
        <a:srgbClr val="DADADA"/>
      </a:accent2>
      <a:accent3>
        <a:srgbClr val="FFFFFF"/>
      </a:accent3>
      <a:accent4>
        <a:srgbClr val="000000"/>
      </a:accent4>
      <a:accent5>
        <a:srgbClr val="B1B1B1"/>
      </a:accent5>
      <a:accent6>
        <a:srgbClr val="C5C5C5"/>
      </a:accent6>
      <a:hlink>
        <a:srgbClr val="000000"/>
      </a:hlink>
      <a:folHlink>
        <a:srgbClr val="919191"/>
      </a:folHlink>
    </a:clrScheme>
    <a:fontScheme name="mod0_98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mod0_98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0_98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0_98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0_98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0_98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0_98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0_98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courses\chee434\mod0_98.ppt</Template>
  <TotalTime>21034</TotalTime>
  <Pages>31</Pages>
  <Words>189</Words>
  <Application>Microsoft Office PowerPoint</Application>
  <PresentationFormat>全屏显示(4:3)</PresentationFormat>
  <Paragraphs>31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4</vt:i4>
      </vt:variant>
    </vt:vector>
  </HeadingPairs>
  <TitlesOfParts>
    <vt:vector size="16" baseType="lpstr">
      <vt:lpstr>Book Antiqua</vt:lpstr>
      <vt:lpstr>Arial</vt:lpstr>
      <vt:lpstr>Times New Roman</vt:lpstr>
      <vt:lpstr>宋体</vt:lpstr>
      <vt:lpstr>Wingdings</vt:lpstr>
      <vt:lpstr>mod0_98</vt:lpstr>
      <vt:lpstr>Microsoft 公式 3.0</vt:lpstr>
      <vt:lpstr>Microsoft Equation 2.0</vt:lpstr>
      <vt:lpstr>Microsoft Equation 3.0</vt:lpstr>
      <vt:lpstr>Bitmap Image</vt:lpstr>
      <vt:lpstr>MathType 6.0 Equation</vt:lpstr>
      <vt:lpstr>MathType 5.0 Equation</vt:lpstr>
      <vt:lpstr>Generating Sustained Oscillation </vt:lpstr>
      <vt:lpstr>Ultimate Gain Analysis</vt:lpstr>
      <vt:lpstr>Transfer function Modeling</vt:lpstr>
      <vt:lpstr>Example: Three Parameter Model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e 1: Analysis and Control of Multivariable Processes</dc:title>
  <dc:subject>mimo process analysis and control</dc:subject>
  <dc:creator>james mclellan</dc:creator>
  <cp:lastModifiedBy> </cp:lastModifiedBy>
  <cp:revision>124</cp:revision>
  <cp:lastPrinted>2018-08-22T01:11:52Z</cp:lastPrinted>
  <dcterms:created xsi:type="dcterms:W3CDTF">1996-01-08T23:20:22Z</dcterms:created>
  <dcterms:modified xsi:type="dcterms:W3CDTF">2018-11-12T16:46:22Z</dcterms:modified>
</cp:coreProperties>
</file>